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sldIdLst>
    <p:sldId id="256" r:id="rId2"/>
    <p:sldId id="275" r:id="rId3"/>
    <p:sldId id="326" r:id="rId4"/>
    <p:sldId id="327" r:id="rId5"/>
    <p:sldId id="293" r:id="rId6"/>
    <p:sldId id="339" r:id="rId7"/>
    <p:sldId id="343" r:id="rId8"/>
    <p:sldId id="268" r:id="rId9"/>
    <p:sldId id="307" r:id="rId10"/>
    <p:sldId id="332" r:id="rId11"/>
    <p:sldId id="350" r:id="rId12"/>
    <p:sldId id="351" r:id="rId13"/>
    <p:sldId id="262" r:id="rId14"/>
    <p:sldId id="265" r:id="rId15"/>
  </p:sldIdLst>
  <p:sldSz cx="18288000" cy="10287000"/>
  <p:notesSz cx="6858000" cy="9144000"/>
  <p:embeddedFontLst>
    <p:embeddedFont>
      <p:font typeface="Euclid Symbol" pitchFamily="18" charset="2"/>
      <p:regular r:id="rId17"/>
      <p:bold r:id="rId18"/>
      <p:italic r:id="rId19"/>
      <p:boldItalic r:id="rId20"/>
    </p:embeddedFont>
    <p:embeddedFont>
      <p:font typeface="Cambria Math" pitchFamily="18" charset="0"/>
      <p:regular r:id="rId21"/>
    </p:embeddedFont>
    <p:embeddedFont>
      <p:font typeface="Calibri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622" autoAdjust="0"/>
  </p:normalViewPr>
  <p:slideViewPr>
    <p:cSldViewPr>
      <p:cViewPr varScale="1">
        <p:scale>
          <a:sx n="72" d="100"/>
          <a:sy n="72" d="100"/>
        </p:scale>
        <p:origin x="-660" y="-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E34CF-6F91-4F12-A6C1-21DE27C777E7}" type="datetimeFigureOut">
              <a:rPr lang="en-US" smtClean="0"/>
              <a:t>12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F9E67-9EE9-45AF-BE45-740DD326B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628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19" Type="http://schemas.openxmlformats.org/officeDocument/2006/relationships/image" Target="../media/image18.sv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7.png"/><Relationship Id="rId12" Type="http://schemas.openxmlformats.org/officeDocument/2006/relationships/image" Target="../media/image6.png"/><Relationship Id="rId17" Type="http://schemas.openxmlformats.org/officeDocument/2006/relationships/image" Target="../media/image26.png"/><Relationship Id="rId2" Type="http://schemas.openxmlformats.org/officeDocument/2006/relationships/image" Target="../media/image15.png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16.png"/><Relationship Id="rId9" Type="http://schemas.openxmlformats.org/officeDocument/2006/relationships/image" Target="../media/image70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84.svg"/><Relationship Id="rId7" Type="http://schemas.openxmlformats.org/officeDocument/2006/relationships/image" Target="../media/image78.svg"/><Relationship Id="rId12" Type="http://schemas.openxmlformats.org/officeDocument/2006/relationships/image" Target="../media/image1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82.svg"/><Relationship Id="rId10" Type="http://schemas.openxmlformats.org/officeDocument/2006/relationships/image" Target="../media/image32.png"/><Relationship Id="rId9" Type="http://schemas.openxmlformats.org/officeDocument/2006/relationships/image" Target="../media/image80.svg"/><Relationship Id="rId14" Type="http://schemas.openxmlformats.org/officeDocument/2006/relationships/image" Target="../media/image11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4.svg"/><Relationship Id="rId7" Type="http://schemas.openxmlformats.org/officeDocument/2006/relationships/image" Target="../media/image110.svg"/><Relationship Id="rId12" Type="http://schemas.openxmlformats.org/officeDocument/2006/relationships/image" Target="../media/image36.png"/><Relationship Id="rId2" Type="http://schemas.openxmlformats.org/officeDocument/2006/relationships/image" Target="../media/image33.png"/><Relationship Id="rId16" Type="http://schemas.openxmlformats.org/officeDocument/2006/relationships/image" Target="../media/image116.sv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14.svg"/><Relationship Id="rId5" Type="http://schemas.openxmlformats.org/officeDocument/2006/relationships/image" Target="../media/image108.svg"/><Relationship Id="rId15" Type="http://schemas.openxmlformats.org/officeDocument/2006/relationships/image" Target="../media/image38.png"/><Relationship Id="rId10" Type="http://schemas.openxmlformats.org/officeDocument/2006/relationships/image" Target="../media/image35.png"/><Relationship Id="rId9" Type="http://schemas.openxmlformats.org/officeDocument/2006/relationships/image" Target="../media/image112.svg"/><Relationship Id="rId1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6" Type="http://schemas.openxmlformats.org/officeDocument/2006/relationships/image" Target="../media/image13.png"/><Relationship Id="rId3" Type="http://schemas.openxmlformats.org/officeDocument/2006/relationships/image" Target="../media/image11.png"/><Relationship Id="rId21" Type="http://schemas.microsoft.com/office/2007/relationships/hdphoto" Target="../media/hdphoto1.wdp"/><Relationship Id="rId42" Type="http://schemas.openxmlformats.org/officeDocument/2006/relationships/image" Target="../media/image393.svg"/><Relationship Id="rId25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4" Type="http://schemas.openxmlformats.org/officeDocument/2006/relationships/oleObject" Target="../embeddings/oleObject2.bin"/><Relationship Id="rId23" Type="http://schemas.openxmlformats.org/officeDocument/2006/relationships/image" Target="../media/image10.wmf"/><Relationship Id="rId19" Type="http://schemas.openxmlformats.org/officeDocument/2006/relationships/image" Target="../media/image14.svg"/><Relationship Id="rId14" Type="http://schemas.openxmlformats.org/officeDocument/2006/relationships/image" Target="../media/image7.png"/><Relationship Id="rId22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4.bin"/><Relationship Id="rId3" Type="http://schemas.openxmlformats.org/officeDocument/2006/relationships/image" Target="../media/image15.png"/><Relationship Id="rId12" Type="http://schemas.openxmlformats.org/officeDocument/2006/relationships/image" Target="../media/image6.png"/><Relationship Id="rId17" Type="http://schemas.openxmlformats.org/officeDocument/2006/relationships/image" Target="../media/image88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16.png"/><Relationship Id="rId19" Type="http://schemas.openxmlformats.org/officeDocument/2006/relationships/image" Target="../media/image14.wmf"/><Relationship Id="rId9" Type="http://schemas.openxmlformats.org/officeDocument/2006/relationships/image" Target="../media/image70.svg"/></Relationships>
</file>

<file path=ppt/slides/_rels/slide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8.wmf"/><Relationship Id="rId3" Type="http://schemas.openxmlformats.org/officeDocument/2006/relationships/image" Target="../media/image15.png"/><Relationship Id="rId21" Type="http://schemas.openxmlformats.org/officeDocument/2006/relationships/image" Target="../media/image20.png"/><Relationship Id="rId12" Type="http://schemas.openxmlformats.org/officeDocument/2006/relationships/image" Target="../media/image6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png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5" Type="http://schemas.openxmlformats.org/officeDocument/2006/relationships/image" Target="../media/image14.svg"/><Relationship Id="rId10" Type="http://schemas.openxmlformats.org/officeDocument/2006/relationships/image" Target="../media/image16.png"/><Relationship Id="rId19" Type="http://schemas.openxmlformats.org/officeDocument/2006/relationships/oleObject" Target="../embeddings/oleObject6.bin"/><Relationship Id="rId9" Type="http://schemas.openxmlformats.org/officeDocument/2006/relationships/image" Target="../media/image70.sv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11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11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4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76.svg"/><Relationship Id="rId15" Type="http://schemas.openxmlformats.org/officeDocument/2006/relationships/image" Target="../media/image12.svg"/><Relationship Id="rId10" Type="http://schemas.openxmlformats.org/officeDocument/2006/relationships/image" Target="../media/image11.png"/><Relationship Id="rId9" Type="http://schemas.openxmlformats.org/officeDocument/2006/relationships/image" Target="../media/image80.svg"/><Relationship Id="rId1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12" Type="http://schemas.openxmlformats.org/officeDocument/2006/relationships/image" Target="../media/image6.png"/><Relationship Id="rId2" Type="http://schemas.openxmlformats.org/officeDocument/2006/relationships/image" Target="../media/image15.png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2.svg"/><Relationship Id="rId15" Type="http://schemas.openxmlformats.org/officeDocument/2006/relationships/image" Target="../media/image12.svg"/><Relationship Id="rId10" Type="http://schemas.openxmlformats.org/officeDocument/2006/relationships/image" Target="../media/image16.png"/><Relationship Id="rId9" Type="http://schemas.openxmlformats.org/officeDocument/2006/relationships/image" Target="../media/image70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68.svg"/><Relationship Id="rId12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516517" y="7353588"/>
            <a:ext cx="5866824" cy="586682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731029">
            <a:off x="13147117" y="-1802728"/>
            <a:ext cx="8038001" cy="55763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4356065" y="-1096044"/>
            <a:ext cx="4754496" cy="41148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-1516517" y="8091263"/>
            <a:ext cx="4292845" cy="343427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4020800" y="6994890"/>
            <a:ext cx="3933132" cy="348261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5644184" y="7017789"/>
            <a:ext cx="7315200" cy="63093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2408758">
            <a:off x="17001632" y="4833333"/>
            <a:ext cx="1640672" cy="1431859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294992" y="5847800"/>
            <a:ext cx="3137057" cy="301157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-3292421">
            <a:off x="407648" y="335832"/>
            <a:ext cx="3630358" cy="2881597"/>
          </a:xfrm>
          <a:prstGeom prst="rect">
            <a:avLst/>
          </a:prstGeom>
        </p:spPr>
      </p:pic>
      <p:sp>
        <p:nvSpPr>
          <p:cNvPr id="14" name="Google Shape;7484;p29"/>
          <p:cNvSpPr txBox="1">
            <a:spLocks/>
          </p:cNvSpPr>
          <p:nvPr/>
        </p:nvSpPr>
        <p:spPr>
          <a:xfrm>
            <a:off x="4201769" y="2552700"/>
            <a:ext cx="10200031" cy="346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4596F"/>
              </a:buClr>
              <a:buSzPts val="5200"/>
              <a:buFont typeface="Kavoon"/>
              <a:buNone/>
              <a:tabLst/>
              <a:defRPr/>
            </a:pPr>
            <a:r>
              <a:rPr kumimoji="0" lang="en-US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CHÀO</a:t>
            </a:r>
            <a:r>
              <a:rPr kumimoji="0" lang="en-US" sz="7000" b="1" i="0" u="none" strike="noStrike" kern="0" cap="none" spc="0" normalizeH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 MỪNG CÁC EM ĐẾN VỚI BUỔI HỌC NGÀY HÔM NAY</a:t>
            </a:r>
            <a:r>
              <a:rPr kumimoji="0" lang="vi-VN" sz="7000" b="1" i="0" u="none" strike="noStrike" kern="0" cap="none" spc="0" normalizeH="0" baseline="0" noProof="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Kavoon"/>
              </a:rPr>
              <a:t>!</a:t>
            </a:r>
            <a:endParaRPr kumimoji="0" lang="vi-VN" sz="7000" b="1" i="0" u="none" strike="noStrike" kern="0" cap="none" spc="0" normalizeH="0" baseline="0" noProof="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Kavoo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0997328">
            <a:off x="16480643" y="308711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791200" y="206657"/>
            <a:ext cx="6828281" cy="1605487"/>
            <a:chOff x="5647511" y="337613"/>
            <a:chExt cx="6828281" cy="1605487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5647511" y="337613"/>
              <a:ext cx="6828281" cy="1477328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TẬP THÊM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-134536" y="9447409"/>
            <a:ext cx="1640672" cy="14318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95400" y="1976976"/>
            <a:ext cx="14478000" cy="338152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319048" y="5787665"/>
            <a:ext cx="13539952" cy="227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8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199" y="1028700"/>
            <a:ext cx="16455651" cy="3200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4991100"/>
            <a:ext cx="1181954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0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800100"/>
            <a:ext cx="11811000" cy="9464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800" b="1" u="dbl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800" b="1" u="dbl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5</a:t>
            </a:r>
            <a:r>
              <a:rPr lang="en-US" sz="3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.Hồ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2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â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ợ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000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ạ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3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15000"/>
              </a:lnSpc>
            </a:pP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x (kg)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.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Cho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</a:pP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é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y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P. HCM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kg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0" y="1181100"/>
            <a:ext cx="5410200" cy="815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954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503511" y="974600"/>
            <a:ext cx="3627543" cy="320542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898689" y="8115300"/>
            <a:ext cx="2301098" cy="287637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4800601" y="7081219"/>
            <a:ext cx="3276599" cy="507268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141093" y="93906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7199589" y="9388959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1596721" y="5965686"/>
            <a:ext cx="905034" cy="88693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6785190" y="-252967"/>
            <a:ext cx="905034" cy="88693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5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17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18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6" name="Rectangle 15"/>
            <p:cNvSpPr/>
            <p:nvPr/>
          </p:nvSpPr>
          <p:spPr>
            <a:xfrm>
              <a:off x="1200555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0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2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3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1" name="Rectangle 20"/>
            <p:cNvSpPr/>
            <p:nvPr/>
          </p:nvSpPr>
          <p:spPr>
            <a:xfrm>
              <a:off x="7279872" y="4685006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0260" y="2857500"/>
            <a:ext cx="5548298" cy="3772119"/>
            <a:chOff x="12589070" y="3429564"/>
            <a:chExt cx="5538234" cy="4760034"/>
          </a:xfrm>
        </p:grpSpPr>
        <p:grpSp>
          <p:nvGrpSpPr>
            <p:cNvPr id="25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27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8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pt-BR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* </a:t>
                  </a:r>
                  <a:r>
                    <a:rPr lang="vi-VN" sz="4000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Chuẩn </a:t>
                  </a:r>
                  <a:r>
                    <a:rPr lang="vi-VN" sz="4000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bị trước </a:t>
                  </a:r>
                  <a:endParaRPr lang="en-US" sz="4000" kern="0" dirty="0" smtClean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  <a:p>
                  <a:pPr algn="ctr">
                    <a:lnSpc>
                      <a:spcPct val="150000"/>
                    </a:lnSpc>
                    <a:buClr>
                      <a:srgbClr val="000000"/>
                    </a:buClr>
                    <a:buFont typeface="Arial"/>
                    <a:buNone/>
                  </a:pPr>
                  <a:r>
                    <a:rPr lang="vi-VN" sz="4000" b="1" kern="0" dirty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</a:t>
                  </a:r>
                  <a:r>
                    <a:rPr lang="en-US" sz="4000" dirty="0" err="1"/>
                    <a:t>Bài</a:t>
                  </a:r>
                  <a:r>
                    <a:rPr lang="en-US" sz="4000" dirty="0"/>
                    <a:t> 4: </a:t>
                  </a:r>
                  <a:r>
                    <a:rPr lang="en-US" sz="4000" dirty="0" err="1"/>
                    <a:t>Đồ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thị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của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hàm</a:t>
                  </a:r>
                  <a:r>
                    <a:rPr lang="en-US" sz="4000" dirty="0"/>
                    <a:t> </a:t>
                  </a:r>
                  <a:r>
                    <a:rPr lang="en-US" sz="4000" dirty="0" err="1"/>
                    <a:t>số</a:t>
                  </a:r>
                  <a:r>
                    <a:rPr lang="en-US" sz="4000" dirty="0"/>
                    <a:t> </a:t>
                  </a:r>
                  <a14:m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𝑦</m:t>
                      </m:r>
                      <m:r>
                        <a:rPr lang="en-US" sz="4000" i="1">
                          <a:latin typeface="Cambria Math"/>
                        </a:rPr>
                        <m:t>=</m:t>
                      </m:r>
                      <m:r>
                        <a:rPr lang="en-US" sz="4000" i="1">
                          <a:latin typeface="Cambria Math"/>
                        </a:rPr>
                        <m:t>𝑎𝑥</m:t>
                      </m:r>
                      <m:r>
                        <a:rPr lang="en-US" sz="4000" i="1">
                          <a:latin typeface="Cambria Math"/>
                        </a:rPr>
                        <m:t>+</m:t>
                      </m:r>
                      <m:r>
                        <a:rPr lang="en-US" sz="4000" i="1">
                          <a:latin typeface="Cambria Math"/>
                        </a:rPr>
                        <m:t>𝑏</m:t>
                      </m:r>
                      <m:r>
                        <a:rPr lang="en-US" sz="4000" i="1">
                          <a:latin typeface="Cambria Math"/>
                        </a:rPr>
                        <m:t> (</m:t>
                      </m:r>
                      <m:r>
                        <a:rPr lang="en-US" sz="4000" i="1">
                          <a:latin typeface="Cambria Math"/>
                        </a:rPr>
                        <m:t>𝑎</m:t>
                      </m:r>
                      <m:r>
                        <a:rPr lang="en-US" sz="4000" i="1">
                          <a:latin typeface="Cambria Math"/>
                          <a:sym typeface="Euclid Symbol" panose="05050102010706020507" pitchFamily="18" charset="2"/>
                        </a:rPr>
                        <m:t></m:t>
                      </m:r>
                      <m:r>
                        <a:rPr lang="en-US" sz="4000" i="1">
                          <a:latin typeface="Cambria Math"/>
                        </a:rPr>
                        <m:t> 0)</m:t>
                      </m:r>
                    </m:oMath>
                  </a14:m>
                  <a:r>
                    <a:rPr lang="en-US" sz="4000" dirty="0"/>
                    <a:t> </a:t>
                  </a:r>
                  <a:r>
                    <a:rPr lang="vi-VN" sz="4000" b="1" kern="0" dirty="0" smtClean="0">
                      <a:latin typeface="Arial"/>
                      <a:ea typeface="Calibri" panose="020F0502020204030204" pitchFamily="34" charset="0"/>
                      <a:cs typeface="Times New Roman" panose="02020603050405020304" pitchFamily="18" charset="0"/>
                      <a:sym typeface="Arial"/>
                    </a:rPr>
                    <a:t>".</a:t>
                  </a:r>
                  <a:endParaRPr lang="pt-BR" sz="4000" b="1" kern="0" dirty="0">
                    <a:latin typeface="Arial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9070" y="3429564"/>
                  <a:ext cx="5538234" cy="3611962"/>
                </a:xfrm>
                <a:prstGeom prst="rect">
                  <a:avLst/>
                </a:prstGeom>
                <a:blipFill>
                  <a:blip r:embed="rId14"/>
                  <a:stretch>
                    <a:fillRect l="-2527" r="-2308" b="-4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11884015" y="6036042"/>
            <a:ext cx="6784439" cy="5057491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905201" y="6978733"/>
            <a:ext cx="2401547" cy="41148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7239000" y="7277100"/>
            <a:ext cx="1171171" cy="121766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7086361" y="7793971"/>
            <a:ext cx="823225" cy="40712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 flipV="1">
            <a:off x="1028700" y="-1375992"/>
            <a:ext cx="3639719" cy="35139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-511602" y="322767"/>
            <a:ext cx="3017405" cy="10533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6611600" y="350530"/>
            <a:ext cx="1171171" cy="121766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6649460" y="772151"/>
            <a:ext cx="823225" cy="40712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-265970" y="4305300"/>
            <a:ext cx="1171171" cy="12176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280176" y="4959839"/>
            <a:ext cx="746058" cy="36896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667000" y="2415155"/>
            <a:ext cx="130302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  <a:endParaRPr lang="en-US" sz="70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7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</a:t>
            </a:r>
            <a:r>
              <a:rPr lang="en-US" sz="7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ẮNG </a:t>
            </a:r>
            <a:r>
              <a:rPr lang="en-US" sz="7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E BÀI HỌC!</a:t>
            </a:r>
            <a:endParaRPr lang="en-US" sz="7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flythrough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-148389" y="294167"/>
            <a:ext cx="905034" cy="886933"/>
          </a:xfrm>
          <a:prstGeom prst="rect">
            <a:avLst/>
          </a:prstGeom>
        </p:spPr>
      </p:pic>
      <p:grpSp>
        <p:nvGrpSpPr>
          <p:cNvPr id="26" name="Group 3"/>
          <p:cNvGrpSpPr/>
          <p:nvPr/>
        </p:nvGrpSpPr>
        <p:grpSpPr>
          <a:xfrm>
            <a:off x="-228600" y="9893255"/>
            <a:ext cx="20040600" cy="2336845"/>
            <a:chOff x="0" y="0"/>
            <a:chExt cx="3019157" cy="790488"/>
          </a:xfrm>
        </p:grpSpPr>
        <p:sp>
          <p:nvSpPr>
            <p:cNvPr id="28" name="Freeform 4"/>
            <p:cNvSpPr/>
            <p:nvPr/>
          </p:nvSpPr>
          <p:spPr>
            <a:xfrm>
              <a:off x="0" y="0"/>
              <a:ext cx="3019157" cy="790488"/>
            </a:xfrm>
            <a:custGeom>
              <a:avLst/>
              <a:gdLst/>
              <a:ahLst/>
              <a:cxnLst/>
              <a:rect l="l" t="t" r="r" b="b"/>
              <a:pathLst>
                <a:path w="3019157" h="790488">
                  <a:moveTo>
                    <a:pt x="2894697" y="790488"/>
                  </a:moveTo>
                  <a:lnTo>
                    <a:pt x="124460" y="790488"/>
                  </a:lnTo>
                  <a:cubicBezTo>
                    <a:pt x="55880" y="790488"/>
                    <a:pt x="0" y="734608"/>
                    <a:pt x="0" y="666028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894697" y="0"/>
                  </a:lnTo>
                  <a:cubicBezTo>
                    <a:pt x="2963277" y="0"/>
                    <a:pt x="3019157" y="55880"/>
                    <a:pt x="3019157" y="124460"/>
                  </a:cubicBezTo>
                  <a:lnTo>
                    <a:pt x="3019157" y="666028"/>
                  </a:lnTo>
                  <a:cubicBezTo>
                    <a:pt x="3019157" y="734608"/>
                    <a:pt x="2963277" y="790488"/>
                    <a:pt x="2894697" y="790488"/>
                  </a:cubicBezTo>
                  <a:close/>
                </a:path>
              </a:pathLst>
            </a:custGeom>
            <a:solidFill>
              <a:srgbClr val="3D5F7B"/>
            </a:solidFill>
          </p:spPr>
        </p:sp>
      </p:grpSp>
      <p:pic>
        <p:nvPicPr>
          <p:cNvPr id="22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2408758">
            <a:off x="16997930" y="965089"/>
            <a:ext cx="1640672" cy="1431859"/>
          </a:xfrm>
          <a:prstGeom prst="rect">
            <a:avLst/>
          </a:prstGeom>
        </p:spPr>
      </p:pic>
      <p:pic>
        <p:nvPicPr>
          <p:cNvPr id="2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7415050" y="9056052"/>
            <a:ext cx="905034" cy="886933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6557902" y="26362"/>
            <a:ext cx="1207168" cy="120716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72113" y="316501"/>
            <a:ext cx="34547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0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artisticPaintBrush/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bright="100000" contrast="-7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85111"/>
            <a:ext cx="950078" cy="8866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76400" y="1419563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2555560"/>
            <a:ext cx="169926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cs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,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á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indent="-742950">
              <a:lnSpc>
                <a:spcPct val="150000"/>
              </a:lnSpc>
              <a:buFontTx/>
              <a:buAutoNum type="alphaLcParenR"/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</a:p>
          <a:p>
            <a:pPr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, 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endParaRPr lang="en-US" sz="40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4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.</a:t>
            </a:r>
            <a:endParaRPr lang="en-US" sz="4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40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88639"/>
              </p:ext>
            </p:extLst>
          </p:nvPr>
        </p:nvGraphicFramePr>
        <p:xfrm>
          <a:off x="7391400" y="3619080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22" imgW="850680" imgH="253800" progId="Equation.DSMT4">
                  <p:embed/>
                </p:oleObj>
              </mc:Choice>
              <mc:Fallback>
                <p:oleObj name="Equation" r:id="rId22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3619080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3291"/>
              </p:ext>
            </p:extLst>
          </p:nvPr>
        </p:nvGraphicFramePr>
        <p:xfrm>
          <a:off x="7391400" y="4582086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24" imgW="850680" imgH="253800" progId="Equation.DSMT4">
                  <p:embed/>
                </p:oleObj>
              </mc:Choice>
              <mc:Fallback>
                <p:oleObj name="Equation" r:id="rId24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91400" y="4582086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71723"/>
              </p:ext>
            </p:extLst>
          </p:nvPr>
        </p:nvGraphicFramePr>
        <p:xfrm>
          <a:off x="7161486" y="6365794"/>
          <a:ext cx="2667000" cy="7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25" imgW="850680" imgH="253800" progId="Equation.DSMT4">
                  <p:embed/>
                </p:oleObj>
              </mc:Choice>
              <mc:Fallback>
                <p:oleObj name="Equation" r:id="rId25" imgW="850680" imgH="253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61486" y="6365794"/>
                        <a:ext cx="2667000" cy="7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2"/>
              </a:ext>
            </a:extLst>
          </a:blip>
          <a:srcRect/>
          <a:stretch>
            <a:fillRect/>
          </a:stretch>
        </p:blipFill>
        <p:spPr>
          <a:xfrm>
            <a:off x="4343400" y="5378205"/>
            <a:ext cx="865396" cy="80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93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0997328">
            <a:off x="16810012" y="213609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x,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ự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o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kumimoji="0" lang="en-US" sz="40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u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/>
                </a:r>
                <a:b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y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m:rPr>
                        <m:sty m:val="p"/>
                      </m:rP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x</m:t>
                    </m:r>
                    <m:r>
                      <a:rPr kumimoji="0" lang="en-US" sz="4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68223"/>
                <a:ext cx="16431846" cy="1938992"/>
              </a:xfrm>
              <a:prstGeom prst="rect">
                <a:avLst/>
              </a:prstGeom>
              <a:blipFill>
                <a:blip r:embed="rId17"/>
                <a:stretch>
                  <a:fillRect l="-1298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6575036" y="4366573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41529"/>
              </p:ext>
            </p:extLst>
          </p:nvPr>
        </p:nvGraphicFramePr>
        <p:xfrm>
          <a:off x="11506200" y="3209521"/>
          <a:ext cx="4953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8" imgW="177480" imgH="507960" progId="Equation.DSMT4">
                  <p:embed/>
                </p:oleObj>
              </mc:Choice>
              <mc:Fallback>
                <p:oleObj name="Equation" r:id="rId18" imgW="177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506200" y="3209521"/>
                        <a:ext cx="4953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8200" y="5448300"/>
            <a:ext cx="14408595" cy="429327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40955" y="168044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221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20997328">
            <a:off x="16594526" y="755837"/>
            <a:ext cx="1355914" cy="2112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3140360" y="-1380456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8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408758">
            <a:off x="16930764" y="9419964"/>
            <a:ext cx="1640672" cy="143185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766277" y="2318258"/>
            <a:ext cx="1566984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7848600" y="4423928"/>
            <a:ext cx="1752600" cy="838200"/>
          </a:xfrm>
          <a:prstGeom prst="wedgeEllipseCallou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7251"/>
              </p:ext>
            </p:extLst>
          </p:nvPr>
        </p:nvGraphicFramePr>
        <p:xfrm>
          <a:off x="7344919" y="2476456"/>
          <a:ext cx="3206068" cy="72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7" imgW="1117440" imgH="253800" progId="Equation.DSMT4">
                  <p:embed/>
                </p:oleObj>
              </mc:Choice>
              <mc:Fallback>
                <p:oleObj name="Equation" r:id="rId17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4919" y="2476456"/>
                        <a:ext cx="3206068" cy="728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2939"/>
              </p:ext>
            </p:extLst>
          </p:nvPr>
        </p:nvGraphicFramePr>
        <p:xfrm>
          <a:off x="3200400" y="3022434"/>
          <a:ext cx="7010401" cy="1402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19" imgW="2539800" imgH="507960" progId="Equation.DSMT4">
                  <p:embed/>
                </p:oleObj>
              </mc:Choice>
              <mc:Fallback>
                <p:oleObj name="Equation" r:id="rId19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00400" y="3022434"/>
                        <a:ext cx="7010401" cy="1402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447800" y="5448300"/>
            <a:ext cx="16306800" cy="454626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830416" y="1687616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3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7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FE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327029" y="8086397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495299" y="2247900"/>
            <a:ext cx="16916400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fr-FR" sz="38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800" b="1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a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ý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p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000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ề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ế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ạch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hang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000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50000"/>
              </a:lnSpc>
            </a:pP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ọ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ồ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ề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.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 hay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</a:p>
          <a:p>
            <a:pPr marL="742950" lvl="0" indent="-742950" algn="just">
              <a:lnSpc>
                <a:spcPct val="150000"/>
              </a:lnSpc>
              <a:buAutoNum type="alphaLcParenR"/>
            </a:pP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o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ê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m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m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ua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ện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38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1592844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400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078200" y="7734300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09834" y="2790784"/>
            <a:ext cx="16383000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ười đang sử dụng Internet, mỗi phút tốn dung lượng 1 MB. Giả sử gói cước Internet của người đó cho phép sử dụng dung lượng 4 MB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Viết hàm số f(x) biểu thị dung lượng tiêu tốn (MB) theo thời gian sử dụng Internet x (giây)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Viết hàm số g(x) biểu thị dung lượng cho phép còn lại (MB) sau khi sử dụng Internet được x (giây)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Sau khi sử dụng Internet 2 phút thì dung lượng còn lại cho phép còn lại là bao nhiêu Megabyte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706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14165033">
            <a:off x="12819392" y="-3581734"/>
            <a:ext cx="8815906" cy="58405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6487369" y="7796766"/>
            <a:ext cx="1800631" cy="225079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304800" y="-149207"/>
            <a:ext cx="905034" cy="88693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-452517" y="9604090"/>
            <a:ext cx="905034" cy="8869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3563600" y="-467833"/>
            <a:ext cx="905034" cy="88693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582919" y="86527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582919" y="86527"/>
            <a:ext cx="4741161" cy="1704173"/>
            <a:chOff x="6705600" y="238927"/>
            <a:chExt cx="4741161" cy="1704173"/>
          </a:xfrm>
        </p:grpSpPr>
        <p:pic>
          <p:nvPicPr>
            <p:cNvPr id="14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467600" y="1686782"/>
              <a:ext cx="2971800" cy="256318"/>
            </a:xfrm>
            <a:prstGeom prst="rect">
              <a:avLst/>
            </a:prstGeom>
          </p:spPr>
        </p:pic>
        <p:sp>
          <p:nvSpPr>
            <p:cNvPr id="15" name="Rectangle 14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09834" y="1790700"/>
            <a:ext cx="44883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4000" b="1" dirty="0" smtClean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r>
              <a:rPr kumimoji="0" lang="nl-NL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SGK</a:t>
            </a:r>
            <a:r>
              <a:rPr kumimoji="0" lang="nl-NL" sz="4000" b="1" i="0" u="none" strike="noStrike" kern="1200" cap="none" spc="0" normalizeH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T7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09834" y="2781300"/>
            <a:ext cx="15706566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 mang theo 100 000 đồng và đạp xe đi nhà sách để mua vở. Biết giá mỗi quyển vở là 7 000 đồng, phí gửi xe đạp là 3 000 đồng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iết công thức biểu thị tổng số tiền y (đồng) bạn Dương cần trả cho việc gửi xe đạp và mua x quyển vở. Hỏi y có phải là hàm số bậc nhất của x hay không?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ính số tiền bạn Dương phải trả khi gửi xe và mua 12 quyển vở.</a:t>
            </a:r>
          </a:p>
          <a:p>
            <a:pPr algn="just"/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Với số tiền trên, bạn Dương có thể mua 15 quyển vở hay không? Vì sao?</a:t>
            </a:r>
            <a:endParaRPr lang="vi-VN" sz="40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817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478131">
            <a:off x="17035422" y="11426"/>
            <a:ext cx="1192488" cy="185798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2880471">
            <a:off x="-2847112" y="-1354513"/>
            <a:ext cx="3884554" cy="394189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6705600" y="419100"/>
            <a:ext cx="4741161" cy="1828800"/>
            <a:chOff x="6705600" y="238927"/>
            <a:chExt cx="4741161" cy="1828800"/>
          </a:xfrm>
        </p:grpSpPr>
        <p:pic>
          <p:nvPicPr>
            <p:cNvPr id="15" name="Picture 1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rcRect/>
            <a:stretch>
              <a:fillRect/>
            </a:stretch>
          </p:blipFill>
          <p:spPr>
            <a:xfrm>
              <a:off x="7573615" y="1811409"/>
              <a:ext cx="2971800" cy="2563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6705600" y="238927"/>
              <a:ext cx="4741161" cy="1306255"/>
            </a:xfrm>
            <a:prstGeom prst="rect">
              <a:avLst/>
            </a:prstGeom>
            <a:ln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6000" b="1" i="0" u="none" strike="noStrike" kern="1200" cap="none" spc="0" normalizeH="0" baseline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ẬN</a:t>
              </a:r>
              <a:r>
                <a:rPr kumimoji="0" lang="nl-NL" sz="6000" b="1" i="0" u="none" strike="noStrike" kern="1200" cap="none" spc="0" normalizeH="0" noProof="0" dirty="0" smtClean="0">
                  <a:ln w="0"/>
                  <a:solidFill>
                    <a:schemeClr val="bg1"/>
                  </a:solidFill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DỤNG</a:t>
              </a:r>
              <a:endParaRPr kumimoji="0" lang="en-US" sz="6000" b="1" i="0" u="none" strike="noStrike" kern="1200" cap="none" spc="0" normalizeH="0" baseline="0" noProof="0" dirty="0">
                <a:ln w="0"/>
                <a:solidFill>
                  <a:schemeClr val="bg1"/>
                </a:solidFill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4" name="Picture 13" descr="Cultural Shirt PNG Transparent Images Free Download | Vector Files | Pngtree"/>
          <p:cNvPicPr/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38" t="6038" r="9114" b="62683"/>
          <a:stretch/>
        </p:blipFill>
        <p:spPr bwMode="auto">
          <a:xfrm>
            <a:off x="13874218" y="3619500"/>
            <a:ext cx="3733800" cy="3657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340122" y="3487245"/>
            <a:ext cx="12466985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ô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ố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000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ẻ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447800" y="6427411"/>
            <a:ext cx="10105972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14400" y="7911877"/>
            <a:ext cx="1249528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D0D0D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95300" marR="0">
              <a:spcBef>
                <a:spcPts val="0"/>
              </a:spcBef>
              <a:spcAft>
                <a:spcPts val="0"/>
              </a:spcAft>
            </a:pP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000000 </a:t>
            </a:r>
            <a:r>
              <a:rPr lang="en-US" sz="4000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0345" y="2513629"/>
            <a:ext cx="38026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iếu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r-FR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fr-FR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44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444508">
            <a:off x="16130420" y="617556"/>
            <a:ext cx="2022230" cy="1945018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478131" flipH="1">
            <a:off x="-301353" y="8323225"/>
            <a:ext cx="1212305" cy="18888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67600" y="8346111"/>
            <a:ext cx="8991600" cy="18430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500282"/>
            <a:ext cx="14325600" cy="2697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kg </a:t>
            </a:r>
            <a:r>
              <a:rPr lang="en-US" sz="3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ậ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000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(</a:t>
            </a:r>
            <a:r>
              <a:rPr lang="en-US" sz="3800" i="1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i="1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(kg).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.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r>
              <a:rPr lang="en-US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8666171"/>
              </p:ext>
            </p:extLst>
          </p:nvPr>
        </p:nvGraphicFramePr>
        <p:xfrm>
          <a:off x="1676401" y="5974347"/>
          <a:ext cx="14706599" cy="24785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19126">
                  <a:extLst>
                    <a:ext uri="{9D8B030D-6E8A-4147-A177-3AD203B41FA5}">
                      <a16:colId xmlns:a16="http://schemas.microsoft.com/office/drawing/2014/main" xmlns="" val="46041448"/>
                    </a:ext>
                  </a:extLst>
                </a:gridCol>
                <a:gridCol w="3420859">
                  <a:extLst>
                    <a:ext uri="{9D8B030D-6E8A-4147-A177-3AD203B41FA5}">
                      <a16:colId xmlns:a16="http://schemas.microsoft.com/office/drawing/2014/main" xmlns="" val="3132709737"/>
                    </a:ext>
                  </a:extLst>
                </a:gridCol>
                <a:gridCol w="3182194">
                  <a:extLst>
                    <a:ext uri="{9D8B030D-6E8A-4147-A177-3AD203B41FA5}">
                      <a16:colId xmlns:a16="http://schemas.microsoft.com/office/drawing/2014/main" xmlns="" val="2801134106"/>
                    </a:ext>
                  </a:extLst>
                </a:gridCol>
                <a:gridCol w="2784420">
                  <a:extLst>
                    <a:ext uri="{9D8B030D-6E8A-4147-A177-3AD203B41FA5}">
                      <a16:colId xmlns:a16="http://schemas.microsoft.com/office/drawing/2014/main" xmlns="" val="16400801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o</a:t>
                      </a:r>
                      <a:r>
                        <a:rPr lang="en-US" sz="3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g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3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84569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ền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5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000</a:t>
                      </a:r>
                      <a:endParaRPr lang="en-US" sz="3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5977226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914400" y="3550157"/>
            <a:ext cx="15468600" cy="2071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/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ền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o</a:t>
            </a:r>
            <a:r>
              <a:rPr lang="en-US" sz="3800" dirty="0" smtClean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6670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kg; 5kg; 7kg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a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800" dirty="0">
                <a:solidFill>
                  <a:srgbClr val="0D0D0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endParaRPr lang="en-US" sz="3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384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4</TotalTime>
  <Words>965</Words>
  <Application>Microsoft Office PowerPoint</Application>
  <PresentationFormat>Custom</PresentationFormat>
  <Paragraphs>8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Euclid Symbol</vt:lpstr>
      <vt:lpstr>Times New Roman</vt:lpstr>
      <vt:lpstr>Cambria Math</vt:lpstr>
      <vt:lpstr>Kavoon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Blue Playful Math Subject Presentation</dc:title>
  <dc:creator>Admin</dc:creator>
  <cp:lastModifiedBy>Admin</cp:lastModifiedBy>
  <cp:revision>176</cp:revision>
  <dcterms:created xsi:type="dcterms:W3CDTF">2006-08-16T00:00:00Z</dcterms:created>
  <dcterms:modified xsi:type="dcterms:W3CDTF">2024-12-24T14:32:25Z</dcterms:modified>
  <dc:identifier>DAFSQ1J57nY</dc:identifier>
</cp:coreProperties>
</file>